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4">
  <p:sldMasterIdLst>
    <p:sldMasterId id="2147483648" r:id="rId1"/>
  </p:sldMasterIdLst>
  <p:sldIdLst>
    <p:sldId id="268" r:id="rId2"/>
    <p:sldId id="300" r:id="rId3"/>
    <p:sldId id="273" r:id="rId4"/>
    <p:sldId id="272" r:id="rId5"/>
    <p:sldId id="271" r:id="rId6"/>
    <p:sldId id="274" r:id="rId7"/>
    <p:sldId id="270" r:id="rId8"/>
    <p:sldId id="280" r:id="rId9"/>
    <p:sldId id="269" r:id="rId10"/>
    <p:sldId id="279" r:id="rId11"/>
    <p:sldId id="278" r:id="rId12"/>
    <p:sldId id="277" r:id="rId13"/>
    <p:sldId id="286" r:id="rId14"/>
    <p:sldId id="276" r:id="rId15"/>
    <p:sldId id="285" r:id="rId16"/>
    <p:sldId id="284" r:id="rId17"/>
    <p:sldId id="301" r:id="rId18"/>
    <p:sldId id="267" r:id="rId19"/>
    <p:sldId id="257" r:id="rId20"/>
    <p:sldId id="256" r:id="rId21"/>
    <p:sldId id="258" r:id="rId22"/>
    <p:sldId id="259" r:id="rId23"/>
    <p:sldId id="260" r:id="rId24"/>
    <p:sldId id="261" r:id="rId25"/>
    <p:sldId id="262" r:id="rId26"/>
    <p:sldId id="287" r:id="rId27"/>
    <p:sldId id="288" r:id="rId28"/>
    <p:sldId id="289" r:id="rId29"/>
    <p:sldId id="295" r:id="rId30"/>
    <p:sldId id="294" r:id="rId31"/>
    <p:sldId id="293" r:id="rId32"/>
    <p:sldId id="292" r:id="rId33"/>
    <p:sldId id="291" r:id="rId34"/>
    <p:sldId id="298" r:id="rId35"/>
    <p:sldId id="297" r:id="rId36"/>
    <p:sldId id="296" r:id="rId37"/>
    <p:sldId id="290" r:id="rId38"/>
    <p:sldId id="299" r:id="rId39"/>
  </p:sldIdLst>
  <p:sldSz cx="12192000" cy="6858000"/>
  <p:notesSz cx="6858000" cy="9144000"/>
  <p:embeddedFontLst>
    <p:embeddedFont>
      <p:font typeface="Tahoma" panose="020B0604030504040204" pitchFamily="34" charset="0"/>
      <p:regular r:id="rId40"/>
      <p:bold r:id="rId41"/>
    </p:embeddedFont>
    <p:embeddedFont>
      <p:font typeface="Calibri Light" panose="020F0302020204030204" pitchFamily="34" charset="0"/>
      <p:regular r:id="rId42"/>
      <p:italic r:id="rId43"/>
    </p:embeddedFont>
    <p:embeddedFont>
      <p:font typeface="Calibri" panose="020F0502020204030204" pitchFamily="34" charset="0"/>
      <p:regular r:id="rId44"/>
      <p:bold r:id="rId45"/>
      <p:italic r:id="rId46"/>
      <p:boldItalic r:id="rId4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7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70" d="100"/>
          <a:sy n="70" d="100"/>
        </p:scale>
        <p:origin x="96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caotranuyennhi@gmail.com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slide" Target="slide23.xml"/><Relationship Id="rId18" Type="http://schemas.openxmlformats.org/officeDocument/2006/relationships/image" Target="../media/image48.png"/><Relationship Id="rId3" Type="http://schemas.openxmlformats.org/officeDocument/2006/relationships/image" Target="../media/image38.jpeg"/><Relationship Id="rId21" Type="http://schemas.openxmlformats.org/officeDocument/2006/relationships/image" Target="../media/image50.png"/><Relationship Id="rId7" Type="http://schemas.openxmlformats.org/officeDocument/2006/relationships/slide" Target="slide21.xml"/><Relationship Id="rId12" Type="http://schemas.openxmlformats.org/officeDocument/2006/relationships/image" Target="../media/image44.png"/><Relationship Id="rId17" Type="http://schemas.openxmlformats.org/officeDocument/2006/relationships/image" Target="../media/image47.png"/><Relationship Id="rId2" Type="http://schemas.openxmlformats.org/officeDocument/2006/relationships/image" Target="../media/image37.jpg"/><Relationship Id="rId16" Type="http://schemas.openxmlformats.org/officeDocument/2006/relationships/slide" Target="slide24.xml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11" Type="http://schemas.openxmlformats.org/officeDocument/2006/relationships/image" Target="../media/image43.png"/><Relationship Id="rId5" Type="http://schemas.openxmlformats.org/officeDocument/2006/relationships/image" Target="../media/image39.png"/><Relationship Id="rId15" Type="http://schemas.openxmlformats.org/officeDocument/2006/relationships/image" Target="../media/image46.png"/><Relationship Id="rId10" Type="http://schemas.openxmlformats.org/officeDocument/2006/relationships/slide" Target="slide22.xml"/><Relationship Id="rId19" Type="http://schemas.openxmlformats.org/officeDocument/2006/relationships/slide" Target="slide25.xml"/><Relationship Id="rId4" Type="http://schemas.openxmlformats.org/officeDocument/2006/relationships/slide" Target="slide20.xml"/><Relationship Id="rId9" Type="http://schemas.openxmlformats.org/officeDocument/2006/relationships/image" Target="../media/image42.png"/><Relationship Id="rId14" Type="http://schemas.openxmlformats.org/officeDocument/2006/relationships/image" Target="../media/image45.png"/><Relationship Id="rId22" Type="http://schemas.openxmlformats.org/officeDocument/2006/relationships/image" Target="../media/image51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61.gif"/><Relationship Id="rId18" Type="http://schemas.openxmlformats.org/officeDocument/2006/relationships/image" Target="../media/image52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39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24.bin"/><Relationship Id="rId25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55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27.bin"/><Relationship Id="rId10" Type="http://schemas.openxmlformats.org/officeDocument/2006/relationships/slide" Target="slide19.xml"/><Relationship Id="rId19" Type="http://schemas.openxmlformats.org/officeDocument/2006/relationships/oleObject" Target="../embeddings/oleObject25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61.gif"/><Relationship Id="rId18" Type="http://schemas.openxmlformats.org/officeDocument/2006/relationships/image" Target="../media/image65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41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28.bin"/><Relationship Id="rId25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68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31.bin"/><Relationship Id="rId10" Type="http://schemas.openxmlformats.org/officeDocument/2006/relationships/slide" Target="slide19.xml"/><Relationship Id="rId19" Type="http://schemas.openxmlformats.org/officeDocument/2006/relationships/oleObject" Target="../embeddings/oleObject29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61.gif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43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72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35.bin"/><Relationship Id="rId10" Type="http://schemas.openxmlformats.org/officeDocument/2006/relationships/slide" Target="slide19.xml"/><Relationship Id="rId19" Type="http://schemas.openxmlformats.org/officeDocument/2006/relationships/oleObject" Target="../embeddings/oleObject33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71.wmf"/><Relationship Id="rId27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61.gif"/><Relationship Id="rId18" Type="http://schemas.openxmlformats.org/officeDocument/2006/relationships/image" Target="../media/image74.emf"/><Relationship Id="rId26" Type="http://schemas.openxmlformats.org/officeDocument/2006/relationships/image" Target="../media/image7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9.bin"/><Relationship Id="rId7" Type="http://schemas.openxmlformats.org/officeDocument/2006/relationships/image" Target="../media/image45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77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40.bin"/><Relationship Id="rId10" Type="http://schemas.openxmlformats.org/officeDocument/2006/relationships/slide" Target="slide19.xml"/><Relationship Id="rId19" Type="http://schemas.openxmlformats.org/officeDocument/2006/relationships/oleObject" Target="../embeddings/oleObject38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76.wmf"/><Relationship Id="rId27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61.gif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47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82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45.bin"/><Relationship Id="rId10" Type="http://schemas.openxmlformats.org/officeDocument/2006/relationships/slide" Target="slide19.xml"/><Relationship Id="rId19" Type="http://schemas.openxmlformats.org/officeDocument/2006/relationships/oleObject" Target="../embeddings/oleObject43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81.wmf"/><Relationship Id="rId27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61.gif"/><Relationship Id="rId18" Type="http://schemas.openxmlformats.org/officeDocument/2006/relationships/image" Target="../media/image84.wmf"/><Relationship Id="rId3" Type="http://schemas.openxmlformats.org/officeDocument/2006/relationships/audio" Target="../media/audio1.wav"/><Relationship Id="rId7" Type="http://schemas.openxmlformats.org/officeDocument/2006/relationships/image" Target="../media/image49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10" Type="http://schemas.openxmlformats.org/officeDocument/2006/relationships/slide" Target="slide19.xml"/><Relationship Id="rId19" Type="http://schemas.openxmlformats.org/officeDocument/2006/relationships/audio" Target="../media/audio1.wav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6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slide" Target="slide3.xml"/><Relationship Id="rId4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6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0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3516" y="1323833"/>
            <a:ext cx="8147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. ĐA THỨC</a:t>
            </a:r>
            <a:endParaRPr lang="en-US" sz="36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5397" y="2197289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</a:t>
            </a:r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95081" y="4080681"/>
            <a:ext cx="69057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im Chung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-THCS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P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0356340277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mail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caotranuyennhi@gmail.com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l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u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12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14" y="668740"/>
            <a:ext cx="8175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 = 2xy(-3)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= 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2514" y="1241946"/>
            <a:ext cx="9990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2514" y="1801504"/>
            <a:ext cx="7124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2514" y="2361063"/>
            <a:ext cx="7738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82639" y="3057099"/>
            <a:ext cx="100720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91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" grpId="1"/>
      <p:bldP spid="5" grpId="0"/>
      <p:bldP spid="5" grpId="1"/>
      <p:bldP spid="6" grpId="0"/>
      <p:bldP spid="6" grpId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50878" y="611360"/>
            <a:ext cx="103722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ỹ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44313"/>
              </p:ext>
            </p:extLst>
          </p:nvPr>
        </p:nvGraphicFramePr>
        <p:xfrm>
          <a:off x="1760562" y="1725212"/>
          <a:ext cx="6277970" cy="60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3124200" imgH="266700" progId="Equation.DSMT4">
                  <p:embed/>
                </p:oleObj>
              </mc:Choice>
              <mc:Fallback>
                <p:oleObj name="Equation" r:id="rId3" imgW="3124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62" y="1725212"/>
                        <a:ext cx="6277970" cy="601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32681" y="2378840"/>
            <a:ext cx="47200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+ 1 = 4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30411" y="2968331"/>
            <a:ext cx="1764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sng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endParaRPr kumimoji="0" lang="en-US" altLang="en-US" sz="28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50878" y="4585197"/>
            <a:ext cx="10372298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800921" y="3467684"/>
            <a:ext cx="1012664" cy="959507"/>
            <a:chOff x="3800921" y="3467684"/>
            <a:chExt cx="1012664" cy="959507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4575943" y="3467684"/>
              <a:ext cx="237642" cy="4101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800921" y="3903971"/>
              <a:ext cx="10118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endParaRPr lang="en-US" sz="28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249059" y="3464738"/>
            <a:ext cx="1609736" cy="957865"/>
            <a:chOff x="5249059" y="3464738"/>
            <a:chExt cx="1609736" cy="957865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249059" y="3464738"/>
              <a:ext cx="446002" cy="4403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5249059" y="3899383"/>
              <a:ext cx="16097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1797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6036" y="696042"/>
            <a:ext cx="2047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4275" y="1364784"/>
            <a:ext cx="10740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 hay -1,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;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4275" y="2361065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4275" y="2906983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2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684" y="254189"/>
            <a:ext cx="955343" cy="86849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665027" y="723331"/>
            <a:ext cx="9730854" cy="1127881"/>
            <a:chOff x="1665027" y="723331"/>
            <a:chExt cx="9730854" cy="1127881"/>
          </a:xfrm>
        </p:grpSpPr>
        <p:sp>
          <p:nvSpPr>
            <p:cNvPr id="4" name="TextBox 3"/>
            <p:cNvSpPr txBox="1"/>
            <p:nvPr/>
          </p:nvSpPr>
          <p:spPr>
            <a:xfrm>
              <a:off x="1665027" y="723331"/>
              <a:ext cx="973085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2,5x;                      0,35 x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817860"/>
                </p:ext>
              </p:extLst>
            </p:nvPr>
          </p:nvGraphicFramePr>
          <p:xfrm>
            <a:off x="4263787" y="1018699"/>
            <a:ext cx="1156564" cy="83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4" imgW="711000" imgH="444240" progId="Equation.DSMT4">
                    <p:embed/>
                  </p:oleObj>
                </mc:Choice>
                <mc:Fallback>
                  <p:oleObj name="Equation" r:id="rId4" imgW="7110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63787" y="1018699"/>
                          <a:ext cx="1156564" cy="832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92695" y="2146580"/>
            <a:ext cx="10239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,5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2695" y="2965168"/>
            <a:ext cx="10116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(-2)xyz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53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77670" y="191059"/>
            <a:ext cx="11464121" cy="1447705"/>
            <a:chOff x="614148" y="395785"/>
            <a:chExt cx="11464121" cy="1447705"/>
          </a:xfrm>
        </p:grpSpPr>
        <p:sp>
          <p:nvSpPr>
            <p:cNvPr id="3" name="TextBox 2"/>
            <p:cNvSpPr txBox="1"/>
            <p:nvPr/>
          </p:nvSpPr>
          <p:spPr>
            <a:xfrm>
              <a:off x="614148" y="395785"/>
              <a:ext cx="114641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.1 (SGK/9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50050"/>
                </p:ext>
              </p:extLst>
            </p:nvPr>
          </p:nvGraphicFramePr>
          <p:xfrm>
            <a:off x="2775800" y="938538"/>
            <a:ext cx="5429712" cy="904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name="Equation" r:id="rId3" imgW="2895480" imgH="482400" progId="Equation.DSMT4">
                    <p:embed/>
                  </p:oleObj>
                </mc:Choice>
                <mc:Fallback>
                  <p:oleObj name="Equation" r:id="rId3" imgW="28954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75800" y="938538"/>
                          <a:ext cx="5429712" cy="904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4681180" y="1721446"/>
            <a:ext cx="1528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68596"/>
              </p:ext>
            </p:extLst>
          </p:nvPr>
        </p:nvGraphicFramePr>
        <p:xfrm>
          <a:off x="641445" y="3124045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126890" imgH="190335" progId="Equation.DSMT4">
                  <p:embed/>
                </p:oleObj>
              </mc:Choice>
              <mc:Fallback>
                <p:oleObj name="Equation" r:id="rId5" imgW="126890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45" y="3124045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3964"/>
              </p:ext>
            </p:extLst>
          </p:nvPr>
        </p:nvGraphicFramePr>
        <p:xfrm>
          <a:off x="5445455" y="2422020"/>
          <a:ext cx="2764851" cy="59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1282700" imgH="279400" progId="Equation.DSMT4">
                  <p:embed/>
                </p:oleObj>
              </mc:Choice>
              <mc:Fallback>
                <p:oleObj name="Equation" r:id="rId7" imgW="1282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455" y="2422020"/>
                        <a:ext cx="2764851" cy="593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47670" y="2452494"/>
            <a:ext cx="5162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biểu thức là đơn thức là: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41445" y="33145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2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6198" y="71829"/>
            <a:ext cx="1121845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2 (SGK/9)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05186"/>
              </p:ext>
            </p:extLst>
          </p:nvPr>
        </p:nvGraphicFramePr>
        <p:xfrm>
          <a:off x="968639" y="819704"/>
          <a:ext cx="5336789" cy="115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3" imgW="2806560" imgH="749160" progId="Equation.DSMT4">
                  <p:embed/>
                </p:oleObj>
              </mc:Choice>
              <mc:Fallback>
                <p:oleObj name="Equation" r:id="rId3" imgW="2806560" imgH="749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639" y="819704"/>
                        <a:ext cx="5336789" cy="115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54186"/>
              </p:ext>
            </p:extLst>
          </p:nvPr>
        </p:nvGraphicFramePr>
        <p:xfrm>
          <a:off x="5333938" y="3381766"/>
          <a:ext cx="3503242" cy="45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5" imgW="2108200" imgH="279400" progId="Equation.DSMT4">
                  <p:embed/>
                </p:oleObj>
              </mc:Choice>
              <mc:Fallback>
                <p:oleObj name="Equation" r:id="rId5" imgW="21082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38" y="3381766"/>
                        <a:ext cx="3503242" cy="459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40557"/>
              </p:ext>
            </p:extLst>
          </p:nvPr>
        </p:nvGraphicFramePr>
        <p:xfrm>
          <a:off x="5935018" y="3907412"/>
          <a:ext cx="3246981" cy="47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7" imgW="1828800" imgH="266700" progId="Equation.DSMT4">
                  <p:embed/>
                </p:oleObj>
              </mc:Choice>
              <mc:Fallback>
                <p:oleObj name="Equation" r:id="rId7" imgW="1828800" imgH="266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3907412"/>
                        <a:ext cx="3246981" cy="473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87732"/>
              </p:ext>
            </p:extLst>
          </p:nvPr>
        </p:nvGraphicFramePr>
        <p:xfrm>
          <a:off x="5935018" y="4345604"/>
          <a:ext cx="3754892" cy="71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9" imgW="2349500" imgH="444500" progId="Equation.DSMT4">
                  <p:embed/>
                </p:oleObj>
              </mc:Choice>
              <mc:Fallback>
                <p:oleObj name="Equation" r:id="rId9" imgW="23495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4345604"/>
                        <a:ext cx="3754892" cy="714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42864"/>
              </p:ext>
            </p:extLst>
          </p:nvPr>
        </p:nvGraphicFramePr>
        <p:xfrm>
          <a:off x="6857837" y="5868141"/>
          <a:ext cx="803600" cy="52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11" imgW="406048" imgH="266469" progId="Equation.DSMT4">
                  <p:embed/>
                </p:oleObj>
              </mc:Choice>
              <mc:Fallback>
                <p:oleObj name="Equation" r:id="rId11" imgW="406048" imgH="2664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37" y="5868141"/>
                        <a:ext cx="803600" cy="523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941389" y="3354915"/>
            <a:ext cx="4392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- Các đơn thức thu gọn là: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260406" y="3865780"/>
            <a:ext cx="46746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u gọn các đơn thức còn lại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1064525" y="490706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1269312" y="5843446"/>
            <a:ext cx="105194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C có hệ số là 2, phần biến là          </a:t>
            </a: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có bậc </a:t>
            </a:r>
            <a:r>
              <a:rPr lang="nl-NL" alt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235975" y="6225330"/>
            <a:ext cx="8755923" cy="523220"/>
            <a:chOff x="1235975" y="6225330"/>
            <a:chExt cx="8755923" cy="52322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266187"/>
                </p:ext>
              </p:extLst>
            </p:nvPr>
          </p:nvGraphicFramePr>
          <p:xfrm>
            <a:off x="4757354" y="6282086"/>
            <a:ext cx="1073764" cy="437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7" name="Equation" r:id="rId13" imgW="520474" imgH="253890" progId="Equation.DSMT4">
                    <p:embed/>
                  </p:oleObj>
                </mc:Choice>
                <mc:Fallback>
                  <p:oleObj name="Equation" r:id="rId13" imgW="520474" imgH="25389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354" y="6282086"/>
                          <a:ext cx="1073764" cy="4372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1235975" y="6225330"/>
              <a:ext cx="87559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 thức D có hệ số là             </a:t>
              </a:r>
              <a:r>
                <a:rPr lang="nl-NL" alt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 biến là x và có bậc 1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828268" y="4967516"/>
            <a:ext cx="9792839" cy="539493"/>
            <a:chOff x="828268" y="4967516"/>
            <a:chExt cx="9792839" cy="539493"/>
          </a:xfrm>
        </p:grpSpPr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828268" y="4967516"/>
              <a:ext cx="97928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Đơn thức A có hệ số là -8, phần biến là        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 có bậc </a:t>
              </a:r>
              <a:r>
                <a:rPr lang="nl-NL" alt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989712"/>
                </p:ext>
              </p:extLst>
            </p:nvPr>
          </p:nvGraphicFramePr>
          <p:xfrm>
            <a:off x="6914109" y="4976219"/>
            <a:ext cx="682445" cy="530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8" name="Equation" r:id="rId15" imgW="342603" imgH="266469" progId="Equation.DSMT4">
                    <p:embed/>
                  </p:oleObj>
                </mc:Choice>
                <mc:Fallback>
                  <p:oleObj name="Equation" r:id="rId15" imgW="342603" imgH="266469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4109" y="4976219"/>
                          <a:ext cx="682445" cy="5307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4"/>
          <p:cNvSpPr/>
          <p:nvPr/>
        </p:nvSpPr>
        <p:spPr>
          <a:xfrm>
            <a:off x="1235975" y="5427124"/>
            <a:ext cx="8634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B có hệ số là 12,75; phần biến là xyz và có bậc 3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641" y="3087128"/>
            <a:ext cx="1128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79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/>
      <p:bldP spid="35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1461" y="881172"/>
            <a:ext cx="7911153" cy="1846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3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35731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</a:t>
            </a:r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  <a:p>
            <a:pPr algn="ctr"/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18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637220-8609-44A7-8DDD-910576BCA515}"/>
              </a:ext>
            </a:extLst>
          </p:cNvPr>
          <p:cNvSpPr/>
          <p:nvPr/>
        </p:nvSpPr>
        <p:spPr>
          <a:xfrm>
            <a:off x="5868643" y="4924753"/>
            <a:ext cx="44646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ft box secret game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  <a:extLst>
              <a:ext uri="{FF2B5EF4-FFF2-40B4-BE49-F238E27FC236}">
                <a16:creationId xmlns:a16="http://schemas.microsoft.com/office/drawing/2014/main" id="{9BA53A17-AFCF-4E30-9122-7DE4F8E4940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146" y="5062286"/>
            <a:ext cx="1969179" cy="17436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61E008-E63C-47EA-9197-B0DC8AA996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421" y="4550177"/>
            <a:ext cx="2060627" cy="138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087" y="930650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36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716" y="930649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991" y="418540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5502" y="93064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777" y="41854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3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825" y="4553179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hlinkClick r:id="rId13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00" y="4041070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883" y="4553178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158" y="4041069"/>
            <a:ext cx="2060627" cy="1383912"/>
          </a:xfrm>
          <a:prstGeom prst="rect">
            <a:avLst/>
          </a:prstGeom>
        </p:spPr>
      </p:pic>
      <p:pic>
        <p:nvPicPr>
          <p:cNvPr id="18" name="Picture 17">
            <a:hlinkClick r:id="rId19" action="ppaction://hlinksldjump"/>
            <a:extLst>
              <a:ext uri="{FF2B5EF4-FFF2-40B4-BE49-F238E27FC236}">
                <a16:creationId xmlns:a16="http://schemas.microsoft.com/office/drawing/2014/main" id="{72FC547B-FE68-4CD5-98AE-80D9F184E2AF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8472" y="4276883"/>
            <a:ext cx="1969179" cy="1743607"/>
          </a:xfrm>
          <a:prstGeom prst="rect">
            <a:avLst/>
          </a:prstGeom>
        </p:spPr>
      </p:pic>
      <p:pic>
        <p:nvPicPr>
          <p:cNvPr id="19" name="Picture 18">
            <a:hlinkClick r:id="rId19" action="ppaction://hlinksldjump"/>
            <a:extLst>
              <a:ext uri="{FF2B5EF4-FFF2-40B4-BE49-F238E27FC236}">
                <a16:creationId xmlns:a16="http://schemas.microsoft.com/office/drawing/2014/main" id="{12C318AC-1A9F-4496-B8ED-00C59FCFCB6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1419" y="3738802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" action="ppaction://noaction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</a:t>
            </a:r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  <a:p>
            <a:pPr algn="ctr"/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580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709985" y="5533143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698530" y="4441549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896084" y="4533050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993" y="4009784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27439" y="4048112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08000" y="78974"/>
            <a:ext cx="10028072" cy="2220312"/>
            <a:chOff x="508000" y="78974"/>
            <a:chExt cx="10028072" cy="2220312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08000" y="78974"/>
              <a:ext cx="10028072" cy="2220312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1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                                                                    </a:t>
              </a:r>
              <a:endParaRPr lang="en-US" sz="3200" dirty="0"/>
            </a:p>
            <a:p>
              <a:pPr algn="ctr"/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547985" y="1197255"/>
              <a:ext cx="7673403" cy="982663"/>
              <a:chOff x="824651" y="937943"/>
              <a:chExt cx="7673403" cy="982663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791841"/>
                  </p:ext>
                </p:extLst>
              </p:nvPr>
            </p:nvGraphicFramePr>
            <p:xfrm>
              <a:off x="824651" y="937943"/>
              <a:ext cx="785812" cy="982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2" name="Equation" r:id="rId17" imgW="355320" imgH="444240" progId="Equation.DSMT4">
                      <p:embed/>
                    </p:oleObj>
                  </mc:Choice>
                  <mc:Fallback>
                    <p:oleObj name="Equation" r:id="rId17" imgW="35532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24651" y="937943"/>
                            <a:ext cx="785812" cy="982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2892190"/>
                  </p:ext>
                </p:extLst>
              </p:nvPr>
            </p:nvGraphicFramePr>
            <p:xfrm>
              <a:off x="2501759" y="1184739"/>
              <a:ext cx="1548731" cy="4890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3" name="Equation" r:id="rId19" imgW="723600" imgH="228600" progId="Equation.DSMT4">
                      <p:embed/>
                    </p:oleObj>
                  </mc:Choice>
                  <mc:Fallback>
                    <p:oleObj name="Equation" r:id="rId19" imgW="723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501759" y="1184739"/>
                            <a:ext cx="1548731" cy="4890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3995514"/>
                  </p:ext>
                </p:extLst>
              </p:nvPr>
            </p:nvGraphicFramePr>
            <p:xfrm>
              <a:off x="5002667" y="1184738"/>
              <a:ext cx="1800797" cy="532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4" name="Equation" r:id="rId21" imgW="901440" imgH="266400" progId="Equation.DSMT4">
                      <p:embed/>
                    </p:oleObj>
                  </mc:Choice>
                  <mc:Fallback>
                    <p:oleObj name="Equation" r:id="rId21" imgW="9014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002667" y="1184738"/>
                            <a:ext cx="1800797" cy="5326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2597260"/>
                  </p:ext>
                </p:extLst>
              </p:nvPr>
            </p:nvGraphicFramePr>
            <p:xfrm>
              <a:off x="7755641" y="1316353"/>
              <a:ext cx="742413" cy="357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5" name="Equation" r:id="rId23" imgW="342720" imgH="164880" progId="Equation.DSMT4">
                      <p:embed/>
                    </p:oleObj>
                  </mc:Choice>
                  <mc:Fallback>
                    <p:oleObj name="Equation" r:id="rId23" imgW="342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755641" y="1316353"/>
                            <a:ext cx="742413" cy="3574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Oval 22"/>
          <p:cNvSpPr/>
          <p:nvPr/>
        </p:nvSpPr>
        <p:spPr>
          <a:xfrm>
            <a:off x="3238741" y="1416754"/>
            <a:ext cx="349147" cy="48907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82028" y="966441"/>
            <a:ext cx="10889200" cy="2640746"/>
            <a:chOff x="582028" y="966441"/>
            <a:chExt cx="10889200" cy="264074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82028" y="966441"/>
              <a:ext cx="10889200" cy="264074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2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hữ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517461" y="2414563"/>
              <a:ext cx="7279169" cy="591794"/>
              <a:chOff x="1517461" y="2414563"/>
              <a:chExt cx="7279169" cy="591794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1891467"/>
                  </p:ext>
                </p:extLst>
              </p:nvPr>
            </p:nvGraphicFramePr>
            <p:xfrm>
              <a:off x="1517461" y="2414563"/>
              <a:ext cx="909484" cy="519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Equation" r:id="rId17" imgW="444240" imgH="253800" progId="Equation.DSMT4">
                      <p:embed/>
                    </p:oleObj>
                  </mc:Choice>
                  <mc:Fallback>
                    <p:oleObj name="Equation" r:id="rId17" imgW="4442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517461" y="2414563"/>
                            <a:ext cx="909484" cy="5197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6523212"/>
                  </p:ext>
                </p:extLst>
              </p:nvPr>
            </p:nvGraphicFramePr>
            <p:xfrm>
              <a:off x="3491816" y="2497175"/>
              <a:ext cx="762616" cy="381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7" name="Equation" r:id="rId19" imgW="330120" imgH="164880" progId="Equation.DSMT4">
                      <p:embed/>
                    </p:oleObj>
                  </mc:Choice>
                  <mc:Fallback>
                    <p:oleObj name="Equation" r:id="rId19" imgW="3301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491816" y="2497175"/>
                            <a:ext cx="762616" cy="381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9264886"/>
                  </p:ext>
                </p:extLst>
              </p:nvPr>
            </p:nvGraphicFramePr>
            <p:xfrm>
              <a:off x="5171964" y="2418575"/>
              <a:ext cx="1179589" cy="538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8" name="Equation" r:id="rId21" imgW="583920" imgH="266400" progId="Equation.DSMT4">
                      <p:embed/>
                    </p:oleObj>
                  </mc:Choice>
                  <mc:Fallback>
                    <p:oleObj name="Equation" r:id="rId21" imgW="583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171964" y="2418575"/>
                            <a:ext cx="1179589" cy="5385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270689"/>
                  </p:ext>
                </p:extLst>
              </p:nvPr>
            </p:nvGraphicFramePr>
            <p:xfrm>
              <a:off x="7269085" y="2497175"/>
              <a:ext cx="1527545" cy="509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Equation" r:id="rId23" imgW="799920" imgH="266400" progId="Equation.DSMT4">
                      <p:embed/>
                    </p:oleObj>
                  </mc:Choice>
                  <mc:Fallback>
                    <p:oleObj name="Equation" r:id="rId23" imgW="799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269085" y="2497175"/>
                            <a:ext cx="1527545" cy="5091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7078012" y="2415287"/>
            <a:ext cx="605673" cy="6281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82137" y="6710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26262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53660" y="1191208"/>
            <a:ext cx="10542492" cy="2658288"/>
            <a:chOff x="753660" y="1191208"/>
            <a:chExt cx="10542492" cy="2658288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753660" y="1191208"/>
              <a:ext cx="10542492" cy="2658288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3: Thu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gọn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đơn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hức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              .</a:t>
              </a:r>
            </a:p>
            <a:p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454647"/>
                </p:ext>
              </p:extLst>
            </p:nvPr>
          </p:nvGraphicFramePr>
          <p:xfrm>
            <a:off x="6603149" y="1753874"/>
            <a:ext cx="1405720" cy="624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Equation" r:id="rId17" imgW="520700" imgH="228600" progId="Equation.DSMT4">
                    <p:embed/>
                  </p:oleObj>
                </mc:Choice>
                <mc:Fallback>
                  <p:oleObj name="Equation" r:id="rId17" imgW="5207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149" y="1753874"/>
                          <a:ext cx="1405720" cy="6247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1574100" y="2607448"/>
              <a:ext cx="8025995" cy="666327"/>
              <a:chOff x="1574100" y="2607448"/>
              <a:chExt cx="8025995" cy="666327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038455"/>
                  </p:ext>
                </p:extLst>
              </p:nvPr>
            </p:nvGraphicFramePr>
            <p:xfrm>
              <a:off x="1574100" y="2607448"/>
              <a:ext cx="1427844" cy="666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8" name="Equation" r:id="rId19" imgW="571320" imgH="266400" progId="Equation.DSMT4">
                      <p:embed/>
                    </p:oleObj>
                  </mc:Choice>
                  <mc:Fallback>
                    <p:oleObj name="Equation" r:id="rId19" imgW="5713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574100" y="2607448"/>
                            <a:ext cx="1427844" cy="6663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1954707"/>
                  </p:ext>
                </p:extLst>
              </p:nvPr>
            </p:nvGraphicFramePr>
            <p:xfrm>
              <a:off x="3853999" y="2663936"/>
              <a:ext cx="151007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9" name="Equation" r:id="rId21" imgW="660240" imgH="266400" progId="Equation.DSMT4">
                      <p:embed/>
                    </p:oleObj>
                  </mc:Choice>
                  <mc:Fallback>
                    <p:oleObj name="Equation" r:id="rId21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853999" y="2663936"/>
                            <a:ext cx="151007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9959389"/>
                  </p:ext>
                </p:extLst>
              </p:nvPr>
            </p:nvGraphicFramePr>
            <p:xfrm>
              <a:off x="6038555" y="2663936"/>
              <a:ext cx="153911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" name="Equation" r:id="rId23" imgW="672840" imgH="266400" progId="Equation.DSMT4">
                      <p:embed/>
                    </p:oleObj>
                  </mc:Choice>
                  <mc:Fallback>
                    <p:oleObj name="Equation" r:id="rId23" imgW="6728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038555" y="2663936"/>
                            <a:ext cx="153911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033619"/>
                  </p:ext>
                </p:extLst>
              </p:nvPr>
            </p:nvGraphicFramePr>
            <p:xfrm>
              <a:off x="8171818" y="2680391"/>
              <a:ext cx="1428277" cy="555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" name="Equation" r:id="rId25" imgW="685800" imgH="266400" progId="Equation.DSMT4">
                      <p:embed/>
                    </p:oleObj>
                  </mc:Choice>
                  <mc:Fallback>
                    <p:oleObj name="Equation" r:id="rId25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8171818" y="2680391"/>
                            <a:ext cx="1428277" cy="555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Oval 13"/>
          <p:cNvSpPr/>
          <p:nvPr/>
        </p:nvSpPr>
        <p:spPr>
          <a:xfrm>
            <a:off x="3730823" y="2694760"/>
            <a:ext cx="555174" cy="5933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68893" y="5508098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764915" y="4647210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988590" y="4640139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480" y="4151810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10663" y="4475305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4691" y="1053662"/>
            <a:ext cx="10400406" cy="2426486"/>
            <a:chOff x="554691" y="1053662"/>
            <a:chExt cx="10400406" cy="242648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54691" y="1053662"/>
              <a:ext cx="10400406" cy="242648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4: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ính</a:t>
              </a:r>
              <a:endPara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164057" y="1589450"/>
              <a:ext cx="7772243" cy="1335240"/>
              <a:chOff x="1164057" y="1589450"/>
              <a:chExt cx="7772243" cy="1335240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5919189"/>
                  </p:ext>
                </p:extLst>
              </p:nvPr>
            </p:nvGraphicFramePr>
            <p:xfrm>
              <a:off x="4142996" y="1589450"/>
              <a:ext cx="2023729" cy="547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8" name="Equation" r:id="rId17" imgW="866498" imgH="228948" progId="Equation.DSMT4">
                      <p:embed/>
                    </p:oleObj>
                  </mc:Choice>
                  <mc:Fallback>
                    <p:oleObj name="Equation" r:id="rId17" imgW="866498" imgH="228948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142996" y="1589450"/>
                            <a:ext cx="2023729" cy="547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5450332"/>
                  </p:ext>
                </p:extLst>
              </p:nvPr>
            </p:nvGraphicFramePr>
            <p:xfrm>
              <a:off x="1164057" y="2408213"/>
              <a:ext cx="1254536" cy="506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" name="Equation" r:id="rId19" imgW="660240" imgH="266400" progId="Equation.DSMT4">
                      <p:embed/>
                    </p:oleObj>
                  </mc:Choice>
                  <mc:Fallback>
                    <p:oleObj name="Equation" r:id="rId19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164057" y="2408213"/>
                            <a:ext cx="1254536" cy="5066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150137"/>
                  </p:ext>
                </p:extLst>
              </p:nvPr>
            </p:nvGraphicFramePr>
            <p:xfrm>
              <a:off x="3335193" y="2437303"/>
              <a:ext cx="1368059" cy="4788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0" name="Equation" r:id="rId21" imgW="761760" imgH="266400" progId="Equation.DSMT4">
                      <p:embed/>
                    </p:oleObj>
                  </mc:Choice>
                  <mc:Fallback>
                    <p:oleObj name="Equation" r:id="rId21" imgW="7617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335193" y="2437303"/>
                            <a:ext cx="1368059" cy="4788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6843141"/>
                  </p:ext>
                </p:extLst>
              </p:nvPr>
            </p:nvGraphicFramePr>
            <p:xfrm>
              <a:off x="5625041" y="2484992"/>
              <a:ext cx="1263590" cy="435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1" name="Equation" r:id="rId23" imgW="774360" imgH="266400" progId="Equation.DSMT4">
                      <p:embed/>
                    </p:oleObj>
                  </mc:Choice>
                  <mc:Fallback>
                    <p:oleObj name="Equation" r:id="rId23" imgW="7743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625041" y="2484992"/>
                            <a:ext cx="1263590" cy="4350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401366"/>
                  </p:ext>
                </p:extLst>
              </p:nvPr>
            </p:nvGraphicFramePr>
            <p:xfrm>
              <a:off x="7805645" y="2484991"/>
              <a:ext cx="1130655" cy="439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2" name="Equation" r:id="rId25" imgW="685800" imgH="266400" progId="Equation.DSMT4">
                      <p:embed/>
                    </p:oleObj>
                  </mc:Choice>
                  <mc:Fallback>
                    <p:oleObj name="Equation" r:id="rId25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805645" y="2484991"/>
                            <a:ext cx="1130655" cy="4396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1037230" y="2416751"/>
            <a:ext cx="477671" cy="4298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277187" y="1258112"/>
            <a:ext cx="11111790" cy="203233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5: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ìm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ồng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ạng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endParaRPr lang="en-US" sz="3200" b="1" dirty="0" smtClean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   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776753" y="5508873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94898" flipH="1">
            <a:off x="2809873" y="4420105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965342" y="4529384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425" y="3910152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62587" y="4026668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18433"/>
              </p:ext>
            </p:extLst>
          </p:nvPr>
        </p:nvGraphicFramePr>
        <p:xfrm>
          <a:off x="9584408" y="1585286"/>
          <a:ext cx="1390518" cy="55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7" imgW="672840" imgH="266400" progId="Equation.DSMT4">
                  <p:embed/>
                </p:oleObj>
              </mc:Choice>
              <mc:Fallback>
                <p:oleObj name="Equation" r:id="rId17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84408" y="1585286"/>
                        <a:ext cx="1390518" cy="550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38925"/>
              </p:ext>
            </p:extLst>
          </p:nvPr>
        </p:nvGraphicFramePr>
        <p:xfrm>
          <a:off x="892506" y="2271736"/>
          <a:ext cx="1141010" cy="58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9" imgW="520560" imgH="266400" progId="Equation.DSMT4">
                  <p:embed/>
                </p:oleObj>
              </mc:Choice>
              <mc:Fallback>
                <p:oleObj name="Equation" r:id="rId19" imgW="520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2506" y="2271736"/>
                        <a:ext cx="1141010" cy="58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9720"/>
              </p:ext>
            </p:extLst>
          </p:nvPr>
        </p:nvGraphicFramePr>
        <p:xfrm>
          <a:off x="2774275" y="2342439"/>
          <a:ext cx="1663461" cy="51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21" imgW="863280" imgH="266400" progId="Equation.DSMT4">
                  <p:embed/>
                </p:oleObj>
              </mc:Choice>
              <mc:Fallback>
                <p:oleObj name="Equation" r:id="rId21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4275" y="2342439"/>
                        <a:ext cx="1663461" cy="513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63694"/>
              </p:ext>
            </p:extLst>
          </p:nvPr>
        </p:nvGraphicFramePr>
        <p:xfrm>
          <a:off x="5178495" y="2342439"/>
          <a:ext cx="934040" cy="51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23" imgW="482400" imgH="266400" progId="Equation.DSMT4">
                  <p:embed/>
                </p:oleObj>
              </mc:Choice>
              <mc:Fallback>
                <p:oleObj name="Equation" r:id="rId23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78495" y="2342439"/>
                        <a:ext cx="934040" cy="51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9210"/>
              </p:ext>
            </p:extLst>
          </p:nvPr>
        </p:nvGraphicFramePr>
        <p:xfrm>
          <a:off x="6459538" y="2343150"/>
          <a:ext cx="1720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25" imgW="888840" imgH="266400" progId="Equation.DSMT4">
                  <p:embed/>
                </p:oleObj>
              </mc:Choice>
              <mc:Fallback>
                <p:oleObj name="Equation" r:id="rId25" imgW="88884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59538" y="2343150"/>
                        <a:ext cx="17208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91570" y="2342439"/>
            <a:ext cx="518615" cy="5137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523433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72222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429372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10645104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6: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(cm), y(cm), z(cm).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971555" y="2404989"/>
            <a:ext cx="8390340" cy="1336960"/>
            <a:chOff x="1971555" y="2404989"/>
            <a:chExt cx="8390340" cy="1336960"/>
          </a:xfrm>
        </p:grpSpPr>
        <p:sp>
          <p:nvSpPr>
            <p:cNvPr id="28" name="Rectangle: Folded Corner 27">
              <a:extLst>
                <a:ext uri="{FF2B5EF4-FFF2-40B4-BE49-F238E27FC236}">
                  <a16:creationId xmlns:a16="http://schemas.microsoft.com/office/drawing/2014/main" id="{02105D08-1F14-416F-86C2-51DFEA1D8826}"/>
                </a:ext>
              </a:extLst>
            </p:cNvPr>
            <p:cNvSpPr/>
            <p:nvPr/>
          </p:nvSpPr>
          <p:spPr>
            <a:xfrm>
              <a:off x="1971555" y="2404989"/>
              <a:ext cx="8390340" cy="1336960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569661"/>
                </p:ext>
              </p:extLst>
            </p:nvPr>
          </p:nvGraphicFramePr>
          <p:xfrm>
            <a:off x="3898900" y="2879725"/>
            <a:ext cx="19558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17" imgW="1041120" imgH="266400" progId="Equation.DSMT4">
                    <p:embed/>
                  </p:oleObj>
                </mc:Choice>
                <mc:Fallback>
                  <p:oleObj name="Equation" r:id="rId17" imgW="10411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98900" y="2879725"/>
                          <a:ext cx="195580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3347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606" y="668740"/>
            <a:ext cx="10549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= 3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1319" y="259307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3263" y="1824129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4678"/>
              </p:ext>
            </p:extLst>
          </p:nvPr>
        </p:nvGraphicFramePr>
        <p:xfrm>
          <a:off x="4394200" y="23622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914400" imgH="220320" progId="Equation.DSMT4">
                  <p:embed/>
                </p:oleObj>
              </mc:Choice>
              <mc:Fallback>
                <p:oleObj name="Equation" r:id="rId3" imgW="914400" imgH="22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29588" y="2233562"/>
            <a:ext cx="10401868" cy="814485"/>
            <a:chOff x="729588" y="2233562"/>
            <a:chExt cx="10401868" cy="814485"/>
          </a:xfrm>
        </p:grpSpPr>
        <p:sp>
          <p:nvSpPr>
            <p:cNvPr id="6" name="TextBox 5"/>
            <p:cNvSpPr txBox="1"/>
            <p:nvPr/>
          </p:nvSpPr>
          <p:spPr>
            <a:xfrm>
              <a:off x="729588" y="2339117"/>
              <a:ext cx="104018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= 2x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= x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52741"/>
                </p:ext>
              </p:extLst>
            </p:nvPr>
          </p:nvGraphicFramePr>
          <p:xfrm>
            <a:off x="4851400" y="2233562"/>
            <a:ext cx="1768596" cy="814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3" name="Equation" r:id="rId5" imgW="965160" imgH="444240" progId="Equation.DSMT4">
                    <p:embed/>
                  </p:oleObj>
                </mc:Choice>
                <mc:Fallback>
                  <p:oleObj name="Equation" r:id="rId5" imgW="9651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51400" y="2233562"/>
                          <a:ext cx="1768596" cy="814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725606" y="2832042"/>
            <a:ext cx="104044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56396" y="4815517"/>
            <a:ext cx="9869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56396" y="5500048"/>
            <a:ext cx="10142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76215" y="4331058"/>
            <a:ext cx="1132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1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 animBg="1"/>
      <p:bldP spid="5" grpId="0" animBg="1"/>
      <p:bldP spid="9" grpId="0"/>
      <p:bldP spid="10" grpId="0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1174" y="1169875"/>
            <a:ext cx="97587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52125"/>
              </p:ext>
            </p:extLst>
          </p:nvPr>
        </p:nvGraphicFramePr>
        <p:xfrm>
          <a:off x="5089509" y="1026672"/>
          <a:ext cx="1762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761907" imgH="809830" progId="Equation.DSMT4">
                  <p:embed/>
                </p:oleObj>
              </mc:Choice>
              <mc:Fallback>
                <p:oleObj name="Equation" r:id="rId3" imgW="1761907" imgH="809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9509" y="1026672"/>
                        <a:ext cx="17621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91174" y="1979500"/>
            <a:ext cx="6761787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91174" y="2796499"/>
            <a:ext cx="10332002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ơn thức đồng dạng </a:t>
            </a: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ai đơn thức với hệ số khác 0 và có phần biến giống nhau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91174" y="3810879"/>
            <a:ext cx="10099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91174" y="4630911"/>
            <a:ext cx="8255786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6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7" grpId="0"/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3081" y="204716"/>
            <a:ext cx="2019868" cy="45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36979" y="564542"/>
            <a:ext cx="10918209" cy="869944"/>
            <a:chOff x="736979" y="564542"/>
            <a:chExt cx="10918209" cy="869944"/>
          </a:xfrm>
        </p:grpSpPr>
        <p:sp>
          <p:nvSpPr>
            <p:cNvPr id="4" name="TextBox 3"/>
            <p:cNvSpPr txBox="1"/>
            <p:nvPr/>
          </p:nvSpPr>
          <p:spPr>
            <a:xfrm>
              <a:off x="736979" y="737904"/>
              <a:ext cx="1091820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124312"/>
                </p:ext>
              </p:extLst>
            </p:nvPr>
          </p:nvGraphicFramePr>
          <p:xfrm>
            <a:off x="3480179" y="564542"/>
            <a:ext cx="7342685" cy="86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name="Equation" r:id="rId3" imgW="3479760" imgH="444240" progId="Equation.DSMT4">
                    <p:embed/>
                  </p:oleObj>
                </mc:Choice>
                <mc:Fallback>
                  <p:oleObj name="Equation" r:id="rId3" imgW="34797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80179" y="564542"/>
                          <a:ext cx="7342685" cy="869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750627" y="1444146"/>
            <a:ext cx="109045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4263" y="2552131"/>
            <a:ext cx="109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7105" y="2951781"/>
            <a:ext cx="3667563" cy="884461"/>
            <a:chOff x="887105" y="2951781"/>
            <a:chExt cx="3667563" cy="88446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328048"/>
                </p:ext>
              </p:extLst>
            </p:nvPr>
          </p:nvGraphicFramePr>
          <p:xfrm>
            <a:off x="2390561" y="2951781"/>
            <a:ext cx="2164107" cy="88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name="Equation" r:id="rId5" imgW="1091726" imgH="444307" progId="Equation.DSMT4">
                    <p:embed/>
                  </p:oleObj>
                </mc:Choice>
                <mc:Fallback>
                  <p:oleObj name="Equation" r:id="rId5" imgW="1091726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561" y="2951781"/>
                          <a:ext cx="2164107" cy="884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887105" y="3132402"/>
              <a:ext cx="16786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87105" y="3967664"/>
            <a:ext cx="4394579" cy="607241"/>
            <a:chOff x="887105" y="3967664"/>
            <a:chExt cx="4394579" cy="60724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367175"/>
                </p:ext>
              </p:extLst>
            </p:nvPr>
          </p:nvGraphicFramePr>
          <p:xfrm>
            <a:off x="2352509" y="3967664"/>
            <a:ext cx="2929175" cy="573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7" imgW="1358310" imgH="266584" progId="Equation.DSMT4">
                    <p:embed/>
                  </p:oleObj>
                </mc:Choice>
                <mc:Fallback>
                  <p:oleObj name="Equation" r:id="rId7" imgW="1358310" imgH="26658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509" y="3967664"/>
                          <a:ext cx="2929175" cy="5735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887105" y="4051685"/>
              <a:ext cx="150345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87105" y="4839603"/>
            <a:ext cx="3570682" cy="536868"/>
            <a:chOff x="887105" y="4839603"/>
            <a:chExt cx="3570682" cy="536868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397639"/>
                </p:ext>
              </p:extLst>
            </p:nvPr>
          </p:nvGraphicFramePr>
          <p:xfrm>
            <a:off x="2442949" y="4839603"/>
            <a:ext cx="2014838" cy="484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9" imgW="990170" imgH="241195" progId="Equation.DSMT4">
                    <p:embed/>
                  </p:oleObj>
                </mc:Choice>
                <mc:Fallback>
                  <p:oleObj name="Equation" r:id="rId9" imgW="990170" imgH="24119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949" y="4839603"/>
                          <a:ext cx="2014838" cy="4843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887105" y="4853251"/>
              <a:ext cx="14654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66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415" y="789509"/>
            <a:ext cx="2412397" cy="6162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8549" y="1542197"/>
            <a:ext cx="99082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4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0501" y="911705"/>
            <a:ext cx="75472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han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k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0500" y="613172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The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5099" y="1019801"/>
            <a:ext cx="3789882" cy="21737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600501" y="3616657"/>
            <a:ext cx="10986448" cy="1453234"/>
            <a:chOff x="600501" y="3616657"/>
            <a:chExt cx="10986448" cy="1453234"/>
          </a:xfrm>
        </p:grpSpPr>
        <p:sp>
          <p:nvSpPr>
            <p:cNvPr id="4" name="TextBox 3"/>
            <p:cNvSpPr txBox="1"/>
            <p:nvPr/>
          </p:nvSpPr>
          <p:spPr>
            <a:xfrm>
              <a:off x="600501" y="3684896"/>
              <a:ext cx="1098644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ạ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;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ì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ă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ề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,5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+ 4,5xy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1825" y="3616657"/>
              <a:ext cx="600075" cy="542925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600501" y="5023069"/>
            <a:ext cx="10986448" cy="1000929"/>
            <a:chOff x="600501" y="5023069"/>
            <a:chExt cx="10986448" cy="1000929"/>
          </a:xfrm>
        </p:grpSpPr>
        <p:sp>
          <p:nvSpPr>
            <p:cNvPr id="5" name="TextBox 4"/>
            <p:cNvSpPr txBox="1"/>
            <p:nvPr/>
          </p:nvSpPr>
          <p:spPr>
            <a:xfrm>
              <a:off x="600501" y="5069891"/>
              <a:ext cx="1098644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 + 4,5x = 16,5x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D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2300" y="5023069"/>
              <a:ext cx="609600" cy="5238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8948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53387" y="541240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52434" y="950673"/>
            <a:ext cx="94988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8,5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2,5 + 8,5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1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3386" y="2971271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52433" y="2971271"/>
            <a:ext cx="955343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= 2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= 8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Đ5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+ P;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– P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85647" y="4730259"/>
            <a:ext cx="1201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31723"/>
              </p:ext>
            </p:extLst>
          </p:nvPr>
        </p:nvGraphicFramePr>
        <p:xfrm>
          <a:off x="1552433" y="5384443"/>
          <a:ext cx="7381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4241520" imgH="266400" progId="Equation.DSMT4">
                  <p:embed/>
                </p:oleObj>
              </mc:Choice>
              <mc:Fallback>
                <p:oleObj name="Equation" r:id="rId3" imgW="42415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384443"/>
                        <a:ext cx="73818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39779"/>
              </p:ext>
            </p:extLst>
          </p:nvPr>
        </p:nvGraphicFramePr>
        <p:xfrm>
          <a:off x="1552433" y="5978957"/>
          <a:ext cx="7505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4292280" imgH="266400" progId="Equation.DSMT4">
                  <p:embed/>
                </p:oleObj>
              </mc:Choice>
              <mc:Fallback>
                <p:oleObj name="Equation" r:id="rId5" imgW="429228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978957"/>
                        <a:ext cx="7505700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36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4" grpId="1"/>
      <p:bldP spid="5" grpId="0" animBg="1"/>
      <p:bldP spid="7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8006" y="957420"/>
            <a:ext cx="10668000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006" y="1672342"/>
            <a:ext cx="10572466" cy="1555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 tắc cộng, trừ hai đơn thức đồng dạng:</a:t>
            </a:r>
            <a:endParaRPr lang="en-US" sz="28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(hay trừ) các đơn thức đồng dạng, ta cộng (hay trừ các hệ số với nhau và giữ nguyên phần biến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3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36979" y="341194"/>
            <a:ext cx="1323833" cy="6550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4651" y="1146412"/>
            <a:ext cx="10304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3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B = -5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= 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+ B;  A – B;  A + B + 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7290" y="3370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06071"/>
              </p:ext>
            </p:extLst>
          </p:nvPr>
        </p:nvGraphicFramePr>
        <p:xfrm>
          <a:off x="2307300" y="2886031"/>
          <a:ext cx="6194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3" imgW="3555720" imgH="291960" progId="Equation.DSMT4">
                  <p:embed/>
                </p:oleObj>
              </mc:Choice>
              <mc:Fallback>
                <p:oleObj name="Equation" r:id="rId3" imgW="355572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300" y="2886031"/>
                        <a:ext cx="61944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99296" y="2100519"/>
            <a:ext cx="1610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50182"/>
              </p:ext>
            </p:extLst>
          </p:nvPr>
        </p:nvGraphicFramePr>
        <p:xfrm>
          <a:off x="2115213" y="4306514"/>
          <a:ext cx="5363760" cy="56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5" imgW="2539800" imgH="266400" progId="Equation.DSMT4">
                  <p:embed/>
                </p:oleObj>
              </mc:Choice>
              <mc:Fallback>
                <p:oleObj name="Equation" r:id="rId5" imgW="2539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5213" y="4306514"/>
                        <a:ext cx="5363760" cy="56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70637"/>
              </p:ext>
            </p:extLst>
          </p:nvPr>
        </p:nvGraphicFramePr>
        <p:xfrm>
          <a:off x="2197290" y="3577846"/>
          <a:ext cx="6952151" cy="59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7" imgW="3429000" imgH="291960" progId="Equation.DSMT4">
                  <p:embed/>
                </p:oleObj>
              </mc:Choice>
              <mc:Fallback>
                <p:oleObj name="Equation" r:id="rId7" imgW="3429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7290" y="3577846"/>
                        <a:ext cx="6952151" cy="59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27457"/>
              </p:ext>
            </p:extLst>
          </p:nvPr>
        </p:nvGraphicFramePr>
        <p:xfrm>
          <a:off x="3838242" y="4869155"/>
          <a:ext cx="3962745" cy="60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9" imgW="1917360" imgH="291960" progId="Equation.DSMT4">
                  <p:embed/>
                </p:oleObj>
              </mc:Choice>
              <mc:Fallback>
                <p:oleObj name="Equation" r:id="rId9" imgW="1917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8242" y="4869155"/>
                        <a:ext cx="3962745" cy="60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16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6855" y="395785"/>
            <a:ext cx="2047164" cy="641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10437" y="1037230"/>
            <a:ext cx="98263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; 4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2; y = -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60028"/>
              </p:ext>
            </p:extLst>
          </p:nvPr>
        </p:nvGraphicFramePr>
        <p:xfrm>
          <a:off x="2489508" y="3116295"/>
          <a:ext cx="4825692" cy="123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2234880" imgH="571320" progId="Equation.DSMT4">
                  <p:embed/>
                </p:oleObj>
              </mc:Choice>
              <mc:Fallback>
                <p:oleObj name="Equation" r:id="rId3" imgW="22348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508" y="3116295"/>
                        <a:ext cx="4825692" cy="1232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35517"/>
              </p:ext>
            </p:extLst>
          </p:nvPr>
        </p:nvGraphicFramePr>
        <p:xfrm>
          <a:off x="3616657" y="5000014"/>
          <a:ext cx="2333767" cy="47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7" y="5000014"/>
                        <a:ext cx="2333767" cy="473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79177" y="4381397"/>
            <a:ext cx="90348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hay x = 2; y = -3 vào S ta được: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81433" y="2593075"/>
            <a:ext cx="1241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38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50627" y="436728"/>
            <a:ext cx="1719618" cy="5186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69242" y="1160060"/>
            <a:ext cx="10099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0436" y="2385564"/>
            <a:ext cx="6986985" cy="954107"/>
            <a:chOff x="1610436" y="2385564"/>
            <a:chExt cx="6986985" cy="954107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610436" y="2385564"/>
              <a:ext cx="392767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ả hai bạn trả lời đ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ú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 v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ì: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394678"/>
                </p:ext>
              </p:extLst>
            </p:nvPr>
          </p:nvGraphicFramePr>
          <p:xfrm>
            <a:off x="5441934" y="2483892"/>
            <a:ext cx="3155487" cy="42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name="Equation" r:id="rId3" imgW="1701800" imgH="228600" progId="Equation.DSMT4">
                    <p:embed/>
                  </p:oleObj>
                </mc:Choice>
                <mc:Fallback>
                  <p:oleObj name="Equation" r:id="rId3" imgW="17018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1934" y="2483892"/>
                          <a:ext cx="3155487" cy="423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ight Arrow 8">
            <a:hlinkClick r:id="rId5" action="ppaction://hlinksldjump"/>
          </p:cNvPr>
          <p:cNvSpPr/>
          <p:nvPr/>
        </p:nvSpPr>
        <p:spPr>
          <a:xfrm>
            <a:off x="11368585" y="6223379"/>
            <a:ext cx="477672" cy="3548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03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615" y="368490"/>
            <a:ext cx="2702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4 (SGK/10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3582" y="996287"/>
            <a:ext cx="104541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54056"/>
              </p:ext>
            </p:extLst>
          </p:nvPr>
        </p:nvGraphicFramePr>
        <p:xfrm>
          <a:off x="2647665" y="2025351"/>
          <a:ext cx="6890335" cy="8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3" imgW="3136680" imgH="444240" progId="Equation.DSMT4">
                  <p:embed/>
                </p:oleObj>
              </mc:Choice>
              <mc:Fallback>
                <p:oleObj name="Equation" r:id="rId3" imgW="313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665" y="2025351"/>
                        <a:ext cx="6890335" cy="813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67785" y="2838734"/>
            <a:ext cx="955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579430" y="3334806"/>
            <a:ext cx="3499641" cy="559008"/>
            <a:chOff x="723332" y="3334806"/>
            <a:chExt cx="3499641" cy="55900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623963"/>
                </p:ext>
              </p:extLst>
            </p:nvPr>
          </p:nvGraphicFramePr>
          <p:xfrm>
            <a:off x="2264138" y="3371458"/>
            <a:ext cx="1958835" cy="522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4" name="Equation" r:id="rId5" imgW="1002865" imgH="266584" progId="Equation.DSMT4">
                    <p:embed/>
                  </p:oleObj>
                </mc:Choice>
                <mc:Fallback>
                  <p:oleObj name="Equation" r:id="rId5" imgW="1002865" imgH="26658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138" y="3371458"/>
                          <a:ext cx="1958835" cy="5223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723332" y="333480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79430" y="4019088"/>
            <a:ext cx="3848666" cy="791748"/>
            <a:chOff x="2579430" y="4019088"/>
            <a:chExt cx="3848666" cy="79174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696928"/>
                </p:ext>
              </p:extLst>
            </p:nvPr>
          </p:nvGraphicFramePr>
          <p:xfrm>
            <a:off x="4120236" y="4019088"/>
            <a:ext cx="2307860" cy="79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" name="Equation" r:id="rId7" imgW="1307532" imgH="444307" progId="Equation.DSMT4">
                    <p:embed/>
                  </p:oleObj>
                </mc:Choice>
                <mc:Fallback>
                  <p:oleObj name="Equation" r:id="rId7" imgW="1307532" imgH="44430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236" y="4019088"/>
                          <a:ext cx="2307860" cy="791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2579430" y="4104363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579430" y="4998466"/>
            <a:ext cx="3097762" cy="523220"/>
            <a:chOff x="2579430" y="4998466"/>
            <a:chExt cx="3097762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420061"/>
                </p:ext>
              </p:extLst>
            </p:nvPr>
          </p:nvGraphicFramePr>
          <p:xfrm>
            <a:off x="4258377" y="4998466"/>
            <a:ext cx="1418815" cy="50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6" name="Equation" r:id="rId9" imgW="774364" imgH="279279" progId="Equation.DSMT4">
                    <p:embed/>
                  </p:oleObj>
                </mc:Choice>
                <mc:Fallback>
                  <p:oleObj name="Equation" r:id="rId9" imgW="774364" imgH="27927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377" y="4998466"/>
                          <a:ext cx="1418815" cy="5079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2579430" y="499846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727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0627" y="491319"/>
            <a:ext cx="3002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5 (SGK/10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73707" y="1146412"/>
            <a:ext cx="10276765" cy="1563619"/>
            <a:chOff x="1173707" y="1146412"/>
            <a:chExt cx="10276765" cy="1563619"/>
          </a:xfrm>
        </p:grpSpPr>
        <p:sp>
          <p:nvSpPr>
            <p:cNvPr id="4" name="TextBox 3"/>
            <p:cNvSpPr txBox="1"/>
            <p:nvPr/>
          </p:nvSpPr>
          <p:spPr>
            <a:xfrm>
              <a:off x="1173707" y="1146412"/>
              <a:ext cx="1027676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= -2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1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705942"/>
                </p:ext>
              </p:extLst>
            </p:nvPr>
          </p:nvGraphicFramePr>
          <p:xfrm>
            <a:off x="2919059" y="1847056"/>
            <a:ext cx="2934115" cy="86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Equation" r:id="rId3" imgW="1511280" imgH="444240" progId="Equation.DSMT4">
                    <p:embed/>
                  </p:oleObj>
                </mc:Choice>
                <mc:Fallback>
                  <p:oleObj name="Equation" r:id="rId3" imgW="15112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19059" y="1847056"/>
                          <a:ext cx="2934115" cy="86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4831307" y="2852382"/>
            <a:ext cx="1021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64234"/>
              </p:ext>
            </p:extLst>
          </p:nvPr>
        </p:nvGraphicFramePr>
        <p:xfrm>
          <a:off x="2769358" y="3529131"/>
          <a:ext cx="4764206" cy="95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5" imgW="2284994" imgH="457896" progId="Equation.DSMT4">
                  <p:embed/>
                </p:oleObj>
              </mc:Choice>
              <mc:Fallback>
                <p:oleObj name="Equation" r:id="rId5" imgW="2284994" imgH="4578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9358" y="3529131"/>
                        <a:ext cx="4764206" cy="95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627372" y="4482634"/>
            <a:ext cx="504817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x = -2; y = 1 vào S, ta được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53857"/>
              </p:ext>
            </p:extLst>
          </p:nvPr>
        </p:nvGraphicFramePr>
        <p:xfrm>
          <a:off x="3240774" y="5124280"/>
          <a:ext cx="3181066" cy="54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7" imgW="1494782" imgH="257431" progId="Equation.DSMT4">
                  <p:embed/>
                </p:oleObj>
              </mc:Choice>
              <mc:Fallback>
                <p:oleObj name="Equation" r:id="rId7" imgW="1494782" imgH="257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0774" y="5124280"/>
                        <a:ext cx="3181066" cy="54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44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19450" y="908467"/>
            <a:ext cx="6096000" cy="18460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6; 1.7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83653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8530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7797" y="1078173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8866" y="1460311"/>
            <a:ext cx="110000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2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7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3206" y="450376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037230" y="743743"/>
            <a:ext cx="10795379" cy="3970318"/>
            <a:chOff x="780196" y="1083676"/>
            <a:chExt cx="10795379" cy="3970318"/>
          </a:xfrm>
        </p:grpSpPr>
        <p:sp>
          <p:nvSpPr>
            <p:cNvPr id="4" name="TextBox 3"/>
            <p:cNvSpPr txBox="1"/>
            <p:nvPr/>
          </p:nvSpPr>
          <p:spPr>
            <a:xfrm>
              <a:off x="780196" y="1083676"/>
              <a:ext cx="10795379" cy="3970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354361"/>
                </p:ext>
              </p:extLst>
            </p:nvPr>
          </p:nvGraphicFramePr>
          <p:xfrm>
            <a:off x="1581150" y="1568463"/>
            <a:ext cx="7609285" cy="778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3" imgW="4343400" imgH="444240" progId="Equation.DSMT4">
                    <p:embed/>
                  </p:oleObj>
                </mc:Choice>
                <mc:Fallback>
                  <p:oleObj name="Equation" r:id="rId3" imgW="43434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81150" y="1568463"/>
                          <a:ext cx="7609285" cy="778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581150" y="4635500"/>
            <a:ext cx="9746492" cy="836613"/>
            <a:chOff x="1581150" y="4635500"/>
            <a:chExt cx="9746492" cy="836613"/>
          </a:xfrm>
        </p:grpSpPr>
        <p:sp>
          <p:nvSpPr>
            <p:cNvPr id="8" name="Rectangle 2"/>
            <p:cNvSpPr>
              <a:spLocks noChangeArrowheads="1"/>
            </p:cNvSpPr>
            <p:nvPr/>
          </p:nvSpPr>
          <p:spPr bwMode="auto">
            <a:xfrm>
              <a:off x="1581150" y="4792384"/>
              <a:ext cx="97464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959929"/>
                </p:ext>
              </p:extLst>
            </p:nvPr>
          </p:nvGraphicFramePr>
          <p:xfrm>
            <a:off x="3041650" y="4635500"/>
            <a:ext cx="4310063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5" imgW="2234880" imgH="444240" progId="Equation.DSMT4">
                    <p:embed/>
                  </p:oleObj>
                </mc:Choice>
                <mc:Fallback>
                  <p:oleObj name="Equation" r:id="rId5" imgW="2234880" imgH="4442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650" y="4635500"/>
                          <a:ext cx="4310063" cy="836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581150" y="5394171"/>
            <a:ext cx="5145272" cy="789436"/>
            <a:chOff x="1581150" y="5394171"/>
            <a:chExt cx="5145272" cy="789436"/>
          </a:xfrm>
        </p:grpSpPr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33361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-5x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385992"/>
                </p:ext>
              </p:extLst>
            </p:nvPr>
          </p:nvGraphicFramePr>
          <p:xfrm>
            <a:off x="4764110" y="5394171"/>
            <a:ext cx="1962312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7" imgW="1104840" imgH="444240" progId="Equation.DSMT4">
                    <p:embed/>
                  </p:oleObj>
                </mc:Choice>
                <mc:Fallback>
                  <p:oleObj name="Equation" r:id="rId7" imgW="11048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64110" y="5394171"/>
                          <a:ext cx="1962312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539073" y="4271929"/>
            <a:ext cx="1269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53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017878" y="1046323"/>
            <a:ext cx="9551012" cy="789436"/>
            <a:chOff x="1581150" y="5372663"/>
            <a:chExt cx="5541545" cy="789436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55415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n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óm 2: -5x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                            là</a:t>
              </a:r>
              <a:r>
                <a:rPr kumimoji="0" lang="nl-NL" alt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ơn thức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66449"/>
                </p:ext>
              </p:extLst>
            </p:nvPr>
          </p:nvGraphicFramePr>
          <p:xfrm>
            <a:off x="4558229" y="5372663"/>
            <a:ext cx="1442598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3" imgW="1104840" imgH="444240" progId="Equation.DSMT4">
                    <p:embed/>
                  </p:oleObj>
                </mc:Choice>
                <mc:Fallback>
                  <p:oleObj name="Equation" r:id="rId3" imgW="1104840" imgH="4442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58229" y="5372663"/>
                          <a:ext cx="1442598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017878" y="2183642"/>
            <a:ext cx="8627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5595" y="3054745"/>
            <a:ext cx="10440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84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8740" y="464024"/>
            <a:ext cx="2033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061664" y="464024"/>
            <a:ext cx="7820168" cy="1146412"/>
            <a:chOff x="2061664" y="464024"/>
            <a:chExt cx="7820168" cy="1146412"/>
          </a:xfrm>
        </p:grpSpPr>
        <p:sp>
          <p:nvSpPr>
            <p:cNvPr id="4" name="TextBox 3"/>
            <p:cNvSpPr txBox="1"/>
            <p:nvPr/>
          </p:nvSpPr>
          <p:spPr>
            <a:xfrm>
              <a:off x="2061664" y="464024"/>
              <a:ext cx="78201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860738"/>
                </p:ext>
              </p:extLst>
            </p:nvPr>
          </p:nvGraphicFramePr>
          <p:xfrm>
            <a:off x="3581778" y="987244"/>
            <a:ext cx="5193732" cy="623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Equation" r:id="rId3" imgW="2184120" imgH="291960" progId="Equation.DSMT4">
                    <p:embed/>
                  </p:oleObj>
                </mc:Choice>
                <mc:Fallback>
                  <p:oleObj name="Equation" r:id="rId3" imgW="21841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81778" y="987244"/>
                          <a:ext cx="5193732" cy="6231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4804012" y="1883391"/>
            <a:ext cx="106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3457" y="2679566"/>
            <a:ext cx="10194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+ 2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3457" y="3621846"/>
            <a:ext cx="9771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73457" y="3116953"/>
            <a:ext cx="10508776" cy="527658"/>
            <a:chOff x="873457" y="3116953"/>
            <a:chExt cx="10508776" cy="527658"/>
          </a:xfrm>
        </p:grpSpPr>
        <p:sp>
          <p:nvSpPr>
            <p:cNvPr id="9" name="TextBox 8"/>
            <p:cNvSpPr txBox="1"/>
            <p:nvPr/>
          </p:nvSpPr>
          <p:spPr>
            <a:xfrm>
              <a:off x="873457" y="3121391"/>
              <a:ext cx="10508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347397"/>
                </p:ext>
              </p:extLst>
            </p:nvPr>
          </p:nvGraphicFramePr>
          <p:xfrm>
            <a:off x="2430151" y="3116953"/>
            <a:ext cx="899901" cy="515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5" imgW="457200" imgH="253800" progId="Equation.DSMT4">
                    <p:embed/>
                  </p:oleObj>
                </mc:Choice>
                <mc:Fallback>
                  <p:oleObj name="Equation" r:id="rId5" imgW="457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30151" y="3116953"/>
                          <a:ext cx="899901" cy="5151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647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1445" y="327546"/>
            <a:ext cx="2361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7797" y="832513"/>
            <a:ext cx="11122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1445" y="1460311"/>
            <a:ext cx="10263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;     -4;         (3 – x)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1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   ;          ;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79544"/>
              </p:ext>
            </p:extLst>
          </p:nvPr>
        </p:nvGraphicFramePr>
        <p:xfrm>
          <a:off x="6585652" y="1287493"/>
          <a:ext cx="1019318" cy="81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571320" imgH="457200" progId="Equation.DSMT4">
                  <p:embed/>
                </p:oleObj>
              </mc:Choice>
              <mc:Fallback>
                <p:oleObj name="Equation" r:id="rId3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5652" y="1287493"/>
                        <a:ext cx="1019318" cy="815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35151"/>
              </p:ext>
            </p:extLst>
          </p:nvPr>
        </p:nvGraphicFramePr>
        <p:xfrm>
          <a:off x="7936362" y="1246549"/>
          <a:ext cx="620784" cy="89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380880" imgH="469800" progId="Equation.DSMT4">
                  <p:embed/>
                </p:oleObj>
              </mc:Choice>
              <mc:Fallback>
                <p:oleObj name="Equation" r:id="rId5" imgW="380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6362" y="1246549"/>
                        <a:ext cx="620784" cy="89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39643"/>
              </p:ext>
            </p:extLst>
          </p:nvPr>
        </p:nvGraphicFramePr>
        <p:xfrm>
          <a:off x="9066891" y="1254212"/>
          <a:ext cx="855031" cy="84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6891" y="1254212"/>
                        <a:ext cx="855031" cy="84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73457" y="2867417"/>
            <a:ext cx="10372298" cy="949794"/>
            <a:chOff x="641445" y="2376098"/>
            <a:chExt cx="10372298" cy="949794"/>
          </a:xfrm>
        </p:grpSpPr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641445" y="2603033"/>
              <a:ext cx="1037229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                                               là</a:t>
              </a:r>
              <a:r>
                <a:rPr kumimoji="0" lang="nl-NL" alt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ác đơn thức.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572020"/>
                </p:ext>
              </p:extLst>
            </p:nvPr>
          </p:nvGraphicFramePr>
          <p:xfrm>
            <a:off x="2838734" y="2376098"/>
            <a:ext cx="4004034" cy="949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" name="Equation" r:id="rId9" imgW="2044700" imgH="482600" progId="Equation.DSMT4">
                    <p:embed/>
                  </p:oleObj>
                </mc:Choice>
                <mc:Fallback>
                  <p:oleObj name="Equation" r:id="rId9" imgW="2044700" imgH="482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734" y="2376098"/>
                          <a:ext cx="4004034" cy="949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572000" y="2311071"/>
            <a:ext cx="1310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64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ular Callout 4"/>
          <p:cNvSpPr/>
          <p:nvPr/>
        </p:nvSpPr>
        <p:spPr>
          <a:xfrm>
            <a:off x="4503760" y="1842445"/>
            <a:ext cx="2838734" cy="1255598"/>
          </a:xfrm>
          <a:prstGeom prst="wedgeRectCallout">
            <a:avLst>
              <a:gd name="adj1" fmla="val -22275"/>
              <a:gd name="adj2" fmla="val 10665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8180627" y="1256013"/>
            <a:ext cx="2969594" cy="1924337"/>
          </a:xfrm>
          <a:prstGeom prst="wedgeRectCallout">
            <a:avLst>
              <a:gd name="adj1" fmla="val 1334"/>
              <a:gd name="adj2" fmla="val 89661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00500" y="1842445"/>
            <a:ext cx="3193577" cy="1255600"/>
            <a:chOff x="600500" y="955337"/>
            <a:chExt cx="3193577" cy="1255600"/>
          </a:xfrm>
        </p:grpSpPr>
        <p:sp>
          <p:nvSpPr>
            <p:cNvPr id="4" name="Rectangular Callout 3"/>
            <p:cNvSpPr/>
            <p:nvPr/>
          </p:nvSpPr>
          <p:spPr>
            <a:xfrm>
              <a:off x="600500" y="1023577"/>
              <a:ext cx="3193577" cy="1187360"/>
            </a:xfrm>
            <a:prstGeom prst="wedgeRectCallout">
              <a:avLst>
                <a:gd name="adj1" fmla="val -9404"/>
                <a:gd name="adj2" fmla="val 119833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72923"/>
                </p:ext>
              </p:extLst>
            </p:nvPr>
          </p:nvGraphicFramePr>
          <p:xfrm>
            <a:off x="2091893" y="955337"/>
            <a:ext cx="1573734" cy="600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3" imgW="965160" imgH="368280" progId="Equation.DSMT4">
                    <p:embed/>
                  </p:oleObj>
                </mc:Choice>
                <mc:Fallback>
                  <p:oleObj name="Equation" r:id="rId3" imgW="965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91893" y="955337"/>
                          <a:ext cx="1573734" cy="600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11777" y="458124"/>
            <a:ext cx="2822742" cy="1118558"/>
            <a:chOff x="411777" y="458124"/>
            <a:chExt cx="2822742" cy="1118558"/>
          </a:xfrm>
        </p:grpSpPr>
        <p:sp>
          <p:nvSpPr>
            <p:cNvPr id="3" name="TextBox 2"/>
            <p:cNvSpPr txBox="1"/>
            <p:nvPr/>
          </p:nvSpPr>
          <p:spPr>
            <a:xfrm>
              <a:off x="1228298" y="925739"/>
              <a:ext cx="20062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1777" y="458124"/>
              <a:ext cx="912055" cy="1118558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3098" y="4026515"/>
            <a:ext cx="1445662" cy="12961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8535" y="4026515"/>
            <a:ext cx="1092476" cy="1064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4968" y="3862742"/>
            <a:ext cx="1071421" cy="10285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3928" y="5472752"/>
            <a:ext cx="839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9116" y="5600475"/>
            <a:ext cx="9057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53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6</TotalTime>
  <Words>1701</Words>
  <Application>Microsoft Office PowerPoint</Application>
  <PresentationFormat>Widescreen</PresentationFormat>
  <Paragraphs>182</Paragraphs>
  <Slides>3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Tahoma</vt:lpstr>
      <vt:lpstr>Times New Roman</vt:lpstr>
      <vt:lpstr>Calibri Light</vt:lpstr>
      <vt:lpstr>Calibri</vt:lpstr>
      <vt:lpstr>Aria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138</cp:revision>
  <dcterms:created xsi:type="dcterms:W3CDTF">2018-05-24T12:43:45Z</dcterms:created>
  <dcterms:modified xsi:type="dcterms:W3CDTF">2023-06-23T14:59:26Z</dcterms:modified>
</cp:coreProperties>
</file>